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62F" w:rsidRDefault="009B01E8">
      <w:r>
        <w:t>Find the surface area and volume of each of these shapes.</w:t>
      </w:r>
      <w:r w:rsidR="00941BC6">
        <w:t xml:space="preserve"> (All of these shapes have the equal slice property)</w:t>
      </w:r>
    </w:p>
    <w:p w:rsidR="009B01E8" w:rsidRDefault="009B01E8"/>
    <w:tbl>
      <w:tblPr>
        <w:tblStyle w:val="TableGrid"/>
        <w:tblW w:w="10458" w:type="dxa"/>
        <w:tblLook w:val="04A0" w:firstRow="1" w:lastRow="0" w:firstColumn="1" w:lastColumn="0" w:noHBand="0" w:noVBand="1"/>
      </w:tblPr>
      <w:tblGrid>
        <w:gridCol w:w="5508"/>
        <w:gridCol w:w="4950"/>
      </w:tblGrid>
      <w:tr w:rsidR="00CA13C9" w:rsidTr="00CA13C9">
        <w:tc>
          <w:tcPr>
            <w:tcW w:w="5508" w:type="dxa"/>
          </w:tcPr>
          <w:p w:rsidR="00CA13C9" w:rsidRDefault="00CA13C9">
            <w:r>
              <w:t>1. 2 cm is the perpendicular distance between the hexagonal faces.  At some point in the process you will need to find the length x of the 4 sides of the hexagon on the left and right.</w:t>
            </w:r>
          </w:p>
          <w:p w:rsidR="00CA13C9" w:rsidRDefault="00CA13C9">
            <w:r>
              <w:rPr>
                <w:noProof/>
              </w:rPr>
              <w:drawing>
                <wp:inline distT="0" distB="0" distL="0" distR="0" wp14:anchorId="61779D10" wp14:editId="44D150F8">
                  <wp:extent cx="2401570" cy="200533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1570" cy="2005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A13C9" w:rsidRDefault="00CA13C9"/>
          <w:p w:rsidR="00CA13C9" w:rsidRDefault="00CA13C9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</w:tc>
        <w:tc>
          <w:tcPr>
            <w:tcW w:w="4950" w:type="dxa"/>
          </w:tcPr>
          <w:p w:rsidR="00CA13C9" w:rsidRDefault="00CA13C9">
            <w:r>
              <w:t xml:space="preserve">2. </w:t>
            </w:r>
          </w:p>
          <w:p w:rsidR="00CA13C9" w:rsidRDefault="00CA13C9">
            <w:r>
              <w:rPr>
                <w:noProof/>
              </w:rPr>
              <w:drawing>
                <wp:inline distT="0" distB="0" distL="0" distR="0" wp14:anchorId="32D58684" wp14:editId="44964AC6">
                  <wp:extent cx="2038350" cy="230251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2302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13C9" w:rsidTr="00CA13C9">
        <w:tc>
          <w:tcPr>
            <w:tcW w:w="5508" w:type="dxa"/>
          </w:tcPr>
          <w:p w:rsidR="00CA13C9" w:rsidRDefault="00CA13C9">
            <w:r>
              <w:t xml:space="preserve">3. </w:t>
            </w:r>
          </w:p>
          <w:p w:rsidR="00CA13C9" w:rsidRDefault="00CA13C9">
            <w:r>
              <w:rPr>
                <w:noProof/>
              </w:rPr>
              <w:drawing>
                <wp:inline distT="0" distB="0" distL="0" distR="0" wp14:anchorId="015E78BA" wp14:editId="204A1C36">
                  <wp:extent cx="2192655" cy="13112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2655" cy="131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  <w:p w:rsidR="00253BAB" w:rsidRDefault="00253BAB"/>
        </w:tc>
        <w:tc>
          <w:tcPr>
            <w:tcW w:w="4950" w:type="dxa"/>
          </w:tcPr>
          <w:p w:rsidR="00CA13C9" w:rsidRDefault="00CA13C9">
            <w:r>
              <w:t xml:space="preserve">4. </w:t>
            </w:r>
            <w:r w:rsidR="00253BAB">
              <w:t>In this one all of the angles are right angles.  Don’t forget the sides around the hole when you calculate the surface area</w:t>
            </w:r>
          </w:p>
          <w:p w:rsidR="00CA13C9" w:rsidRDefault="00CA13C9"/>
          <w:p w:rsidR="00CA13C9" w:rsidRDefault="00CA13C9">
            <w:r>
              <w:rPr>
                <w:noProof/>
              </w:rPr>
              <w:drawing>
                <wp:inline distT="0" distB="0" distL="0" distR="0">
                  <wp:extent cx="2941503" cy="204071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357" cy="2040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A13C9" w:rsidRDefault="00CA13C9"/>
    <w:tbl>
      <w:tblPr>
        <w:tblStyle w:val="TableGrid"/>
        <w:tblW w:w="10458" w:type="dxa"/>
        <w:tblLook w:val="04A0" w:firstRow="1" w:lastRow="0" w:firstColumn="1" w:lastColumn="0" w:noHBand="0" w:noVBand="1"/>
      </w:tblPr>
      <w:tblGrid>
        <w:gridCol w:w="5506"/>
        <w:gridCol w:w="4952"/>
      </w:tblGrid>
      <w:tr w:rsidR="00253BAB" w:rsidTr="00EB4290">
        <w:tc>
          <w:tcPr>
            <w:tcW w:w="5508" w:type="dxa"/>
          </w:tcPr>
          <w:p w:rsidR="00253BAB" w:rsidRDefault="00253BAB" w:rsidP="00EB4290">
            <w:r>
              <w:lastRenderedPageBreak/>
              <w:t>1. 2 cm is the perpendicular distance between the hexagonal faces.  At some point in the process you will need to find the length x of the 4 sides of the hexagon on the left and right.</w:t>
            </w:r>
          </w:p>
          <w:p w:rsidR="00253BAB" w:rsidRDefault="00253BAB" w:rsidP="00EB4290">
            <w:r>
              <w:rPr>
                <w:noProof/>
              </w:rPr>
              <w:drawing>
                <wp:inline distT="0" distB="0" distL="0" distR="0" wp14:anchorId="73A9806E" wp14:editId="48B0EF6D">
                  <wp:extent cx="2401570" cy="200533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1570" cy="2005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3BAB" w:rsidRDefault="00253BAB" w:rsidP="00EB4290">
            <w:r w:rsidRPr="00253BAB">
              <w:rPr>
                <w:position w:val="-6"/>
              </w:rPr>
              <w:object w:dxaOrig="5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9pt;height:13.9pt" o:ole="">
                  <v:imagedata r:id="rId9" o:title=""/>
                </v:shape>
                <o:OLEObject Type="Embed" ProgID="Equation.DSMT4" ShapeID="_x0000_i1025" DrawAspect="Content" ObjectID="_1459342716" r:id="rId10"/>
              </w:object>
            </w:r>
            <w:r>
              <w:t xml:space="preserve"> </w:t>
            </w:r>
          </w:p>
          <w:p w:rsidR="00253BAB" w:rsidRDefault="00253BAB" w:rsidP="00EB4290">
            <w:r>
              <w:t xml:space="preserve">Area of hexagon </w:t>
            </w:r>
            <w:r w:rsidRPr="00253BAB">
              <w:rPr>
                <w:position w:val="-24"/>
              </w:rPr>
              <w:object w:dxaOrig="2640" w:dyaOrig="620">
                <v:shape id="_x0000_i1026" type="#_x0000_t75" style="width:131.85pt;height:31.25pt" o:ole="">
                  <v:imagedata r:id="rId11" o:title=""/>
                </v:shape>
                <o:OLEObject Type="Embed" ProgID="Equation.DSMT4" ShapeID="_x0000_i1026" DrawAspect="Content" ObjectID="_1459342717" r:id="rId12"/>
              </w:object>
            </w:r>
            <w:r>
              <w:t xml:space="preserve"> </w:t>
            </w:r>
          </w:p>
          <w:p w:rsidR="00253BAB" w:rsidRDefault="00253BAB" w:rsidP="00EB4290">
            <w:r>
              <w:t>SA=</w:t>
            </w:r>
            <w:r w:rsidRPr="00253BAB">
              <w:rPr>
                <w:position w:val="-6"/>
              </w:rPr>
              <w:object w:dxaOrig="3480" w:dyaOrig="340">
                <v:shape id="_x0000_i1027" type="#_x0000_t75" style="width:174.35pt;height:17.35pt" o:ole="">
                  <v:imagedata r:id="rId13" o:title=""/>
                </v:shape>
                <o:OLEObject Type="Embed" ProgID="Equation.DSMT4" ShapeID="_x0000_i1027" DrawAspect="Content" ObjectID="_1459342718" r:id="rId14"/>
              </w:object>
            </w:r>
            <w:r>
              <w:t xml:space="preserve"> </w:t>
            </w:r>
          </w:p>
          <w:p w:rsidR="00253BAB" w:rsidRDefault="00253BAB" w:rsidP="00EB4290">
            <w:proofErr w:type="spellStart"/>
            <w:r>
              <w:t>Vol</w:t>
            </w:r>
            <w:proofErr w:type="spellEnd"/>
            <w:r>
              <w:t>=</w:t>
            </w:r>
            <w:r w:rsidRPr="00253BAB">
              <w:rPr>
                <w:position w:val="-6"/>
              </w:rPr>
              <w:object w:dxaOrig="1560" w:dyaOrig="340">
                <v:shape id="_x0000_i1028" type="#_x0000_t75" style="width:78.05pt;height:17.35pt" o:ole="">
                  <v:imagedata r:id="rId15" o:title=""/>
                </v:shape>
                <o:OLEObject Type="Embed" ProgID="Equation.DSMT4" ShapeID="_x0000_i1028" DrawAspect="Content" ObjectID="_1459342719" r:id="rId16"/>
              </w:object>
            </w:r>
            <w:r>
              <w:t xml:space="preserve"> </w:t>
            </w:r>
          </w:p>
          <w:p w:rsidR="009821BE" w:rsidRDefault="009821BE" w:rsidP="00EB4290"/>
        </w:tc>
        <w:tc>
          <w:tcPr>
            <w:tcW w:w="4950" w:type="dxa"/>
          </w:tcPr>
          <w:p w:rsidR="00253BAB" w:rsidRDefault="00253BAB" w:rsidP="00EB4290">
            <w:r>
              <w:t xml:space="preserve">2. </w:t>
            </w:r>
          </w:p>
          <w:p w:rsidR="00253BAB" w:rsidRDefault="00253BAB" w:rsidP="00EB4290">
            <w:r>
              <w:rPr>
                <w:noProof/>
              </w:rPr>
              <w:drawing>
                <wp:inline distT="0" distB="0" distL="0" distR="0" wp14:anchorId="46DDFEFD" wp14:editId="4D8C1A4F">
                  <wp:extent cx="1843305" cy="2082188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3512" cy="2082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9A7" w:rsidRDefault="0034644B" w:rsidP="00EB4290">
            <w:r w:rsidRPr="0034644B">
              <w:rPr>
                <w:position w:val="-6"/>
              </w:rPr>
              <w:object w:dxaOrig="540" w:dyaOrig="279">
                <v:shape id="_x0000_i1029" type="#_x0000_t75" style="width:26.9pt;height:13.9pt" o:ole="">
                  <v:imagedata r:id="rId17" o:title=""/>
                </v:shape>
                <o:OLEObject Type="Embed" ProgID="Equation.DSMT4" ShapeID="_x0000_i1029" DrawAspect="Content" ObjectID="_1459342720" r:id="rId18"/>
              </w:object>
            </w:r>
            <w:r w:rsidR="004879A7">
              <w:t xml:space="preserve"> </w:t>
            </w:r>
          </w:p>
          <w:p w:rsidR="0034644B" w:rsidRDefault="0034644B" w:rsidP="00EB4290">
            <w:r>
              <w:t xml:space="preserve">Area of oval = </w:t>
            </w:r>
            <w:r w:rsidR="00A76EF6" w:rsidRPr="0034644B">
              <w:rPr>
                <w:position w:val="-6"/>
              </w:rPr>
              <w:object w:dxaOrig="2040" w:dyaOrig="340">
                <v:shape id="_x0000_i1030" type="#_x0000_t75" style="width:102.35pt;height:17.35pt" o:ole="">
                  <v:imagedata r:id="rId19" o:title=""/>
                </v:shape>
                <o:OLEObject Type="Embed" ProgID="Equation.DSMT4" ShapeID="_x0000_i1030" DrawAspect="Content" ObjectID="_1459342721" r:id="rId20"/>
              </w:object>
            </w:r>
            <w:r>
              <w:t xml:space="preserve"> </w:t>
            </w:r>
          </w:p>
          <w:p w:rsidR="0034644B" w:rsidRDefault="00A76EF6" w:rsidP="00EB4290">
            <w:r w:rsidRPr="0034644B">
              <w:rPr>
                <w:position w:val="-42"/>
              </w:rPr>
              <w:object w:dxaOrig="4740" w:dyaOrig="960">
                <v:shape id="_x0000_i1031" type="#_x0000_t75" style="width:236.8pt;height:47.7pt" o:ole="">
                  <v:imagedata r:id="rId21" o:title=""/>
                </v:shape>
                <o:OLEObject Type="Embed" ProgID="Equation.DSMT4" ShapeID="_x0000_i1031" DrawAspect="Content" ObjectID="_1459342722" r:id="rId22"/>
              </w:object>
            </w:r>
          </w:p>
          <w:p w:rsidR="0034644B" w:rsidRDefault="007B4E46" w:rsidP="00EB4290">
            <w:r w:rsidRPr="007B4E46">
              <w:rPr>
                <w:position w:val="-26"/>
              </w:rPr>
              <w:object w:dxaOrig="2900" w:dyaOrig="639">
                <v:shape id="_x0000_i1041" type="#_x0000_t75" style="width:144.85pt;height:32.95pt" o:ole="">
                  <v:imagedata r:id="rId23" o:title=""/>
                </v:shape>
                <o:OLEObject Type="Embed" ProgID="Equation.DSMT4" ShapeID="_x0000_i1041" DrawAspect="Content" ObjectID="_1459342723" r:id="rId24"/>
              </w:object>
            </w:r>
            <w:r w:rsidR="0034644B">
              <w:t xml:space="preserve">  </w:t>
            </w:r>
            <w:bookmarkStart w:id="0" w:name="_GoBack"/>
            <w:bookmarkEnd w:id="0"/>
          </w:p>
          <w:p w:rsidR="0034644B" w:rsidRDefault="00A76EF6" w:rsidP="00EB4290">
            <w:r w:rsidRPr="0034644B">
              <w:rPr>
                <w:position w:val="-10"/>
              </w:rPr>
              <w:object w:dxaOrig="4540" w:dyaOrig="380">
                <v:shape id="_x0000_i1032" type="#_x0000_t75" style="width:227.3pt;height:19.1pt" o:ole="">
                  <v:imagedata r:id="rId25" o:title=""/>
                </v:shape>
                <o:OLEObject Type="Embed" ProgID="Equation.DSMT4" ShapeID="_x0000_i1032" DrawAspect="Content" ObjectID="_1459342724" r:id="rId26"/>
              </w:object>
            </w:r>
            <w:r w:rsidR="0034644B">
              <w:t xml:space="preserve"> </w:t>
            </w:r>
          </w:p>
        </w:tc>
      </w:tr>
      <w:tr w:rsidR="00253BAB" w:rsidTr="00EB4290">
        <w:tc>
          <w:tcPr>
            <w:tcW w:w="5508" w:type="dxa"/>
          </w:tcPr>
          <w:p w:rsidR="00253BAB" w:rsidRDefault="00253BAB" w:rsidP="00EB4290">
            <w:r>
              <w:t xml:space="preserve">3. </w:t>
            </w:r>
          </w:p>
          <w:p w:rsidR="00253BAB" w:rsidRDefault="006F7F2F" w:rsidP="00EB4290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015163</wp:posOffset>
                      </wp:positionH>
                      <wp:positionV relativeFrom="paragraph">
                        <wp:posOffset>217583</wp:posOffset>
                      </wp:positionV>
                      <wp:extent cx="2160" cy="1440"/>
                      <wp:effectExtent l="19050" t="19050" r="17145" b="17780"/>
                      <wp:wrapNone/>
                      <wp:docPr id="15" name="Ink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" cy="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5" o:spid="_x0000_s1026" type="#_x0000_t75" style="position:absolute;margin-left:158.2pt;margin-top:16.7pt;width:1.1pt;height:1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">
                      <v:imagedata r:id="rId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723563</wp:posOffset>
                      </wp:positionH>
                      <wp:positionV relativeFrom="paragraph">
                        <wp:posOffset>129743</wp:posOffset>
                      </wp:positionV>
                      <wp:extent cx="22320" cy="3600"/>
                      <wp:effectExtent l="19050" t="19050" r="15875" b="15875"/>
                      <wp:wrapNone/>
                      <wp:docPr id="14" name="Ink 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320" cy="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4" o:spid="_x0000_s1026" type="#_x0000_t75" style="position:absolute;margin-left:135.25pt;margin-top:9.85pt;width:2.35pt;height:1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">
                      <v:imagedata r:id="rId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801323</wp:posOffset>
                      </wp:positionH>
                      <wp:positionV relativeFrom="paragraph">
                        <wp:posOffset>165743</wp:posOffset>
                      </wp:positionV>
                      <wp:extent cx="119880" cy="131400"/>
                      <wp:effectExtent l="19050" t="19050" r="33020" b="21590"/>
                      <wp:wrapNone/>
                      <wp:docPr id="13" name="Ink 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880" cy="131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3" o:spid="_x0000_s1026" type="#_x0000_t75" style="position:absolute;margin-left:141.4pt;margin-top:12.5pt;width:10.1pt;height:11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">
                      <v:imagedata r:id="rId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721043</wp:posOffset>
                      </wp:positionH>
                      <wp:positionV relativeFrom="paragraph">
                        <wp:posOffset>216143</wp:posOffset>
                      </wp:positionV>
                      <wp:extent cx="26640" cy="88560"/>
                      <wp:effectExtent l="19050" t="19050" r="31115" b="26035"/>
                      <wp:wrapNone/>
                      <wp:docPr id="12" name="Ink 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664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2" o:spid="_x0000_s1026" type="#_x0000_t75" style="position:absolute;margin-left:135pt;margin-top:16.5pt;width:2.85pt;height:7.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">
                      <v:imagedata r:id="rId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447803</wp:posOffset>
                      </wp:positionH>
                      <wp:positionV relativeFrom="paragraph">
                        <wp:posOffset>121463</wp:posOffset>
                      </wp:positionV>
                      <wp:extent cx="102600" cy="183240"/>
                      <wp:effectExtent l="19050" t="19050" r="31115" b="26670"/>
                      <wp:wrapNone/>
                      <wp:docPr id="11" name="Ink 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00" cy="18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1" o:spid="_x0000_s1026" type="#_x0000_t75" style="position:absolute;margin-left:113.65pt;margin-top:9.1pt;width:9pt;height:15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">
                      <v:imagedata r:id="rId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72563</wp:posOffset>
                      </wp:positionH>
                      <wp:positionV relativeFrom="paragraph">
                        <wp:posOffset>129383</wp:posOffset>
                      </wp:positionV>
                      <wp:extent cx="22320" cy="168480"/>
                      <wp:effectExtent l="19050" t="19050" r="15875" b="22225"/>
                      <wp:wrapNone/>
                      <wp:docPr id="10" name="Ink 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320" cy="16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10" o:spid="_x0000_s1026" type="#_x0000_t75" style="position:absolute;margin-left:107.6pt;margin-top:9.7pt;width:2.45pt;height:14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">
                      <v:imagedata r:id="rId3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332963</wp:posOffset>
                      </wp:positionH>
                      <wp:positionV relativeFrom="paragraph">
                        <wp:posOffset>231623</wp:posOffset>
                      </wp:positionV>
                      <wp:extent cx="5400" cy="9720"/>
                      <wp:effectExtent l="19050" t="19050" r="33020" b="28575"/>
                      <wp:wrapNone/>
                      <wp:docPr id="9" name="Ink 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id="Ink 9" o:spid="_x0000_s1026" type="#_x0000_t75" style="position:absolute;margin-left:104.6pt;margin-top:18.1pt;width:1pt;height:1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">
                      <v:imagedata r:id="rId40" o:title=""/>
                    </v:shape>
                  </w:pict>
                </mc:Fallback>
              </mc:AlternateContent>
            </w:r>
            <w:r w:rsidR="00253BAB">
              <w:rPr>
                <w:noProof/>
              </w:rPr>
              <w:drawing>
                <wp:inline distT="0" distB="0" distL="0" distR="0" wp14:anchorId="12DA1FD8" wp14:editId="55045E76">
                  <wp:extent cx="2192655" cy="131127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2655" cy="1311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53BAB" w:rsidRDefault="00653009" w:rsidP="00EB4290">
            <w:r>
              <w:t xml:space="preserve">Area of triangle = </w:t>
            </w:r>
            <w:r w:rsidRPr="00653009">
              <w:rPr>
                <w:position w:val="-24"/>
              </w:rPr>
              <w:object w:dxaOrig="1560" w:dyaOrig="620">
                <v:shape id="_x0000_i1033" type="#_x0000_t75" style="width:78.05pt;height:31.25pt" o:ole="">
                  <v:imagedata r:id="rId41" o:title=""/>
                </v:shape>
                <o:OLEObject Type="Embed" ProgID="Equation.DSMT4" ShapeID="_x0000_i1033" DrawAspect="Content" ObjectID="_1459342725" r:id="rId42"/>
              </w:object>
            </w:r>
            <w:r>
              <w:t xml:space="preserve"> </w:t>
            </w:r>
          </w:p>
          <w:p w:rsidR="00253BAB" w:rsidRDefault="00253BAB" w:rsidP="00EB4290"/>
          <w:p w:rsidR="00253BAB" w:rsidRDefault="00653009" w:rsidP="00EB4290">
            <w:r w:rsidRPr="00653009">
              <w:rPr>
                <w:position w:val="-6"/>
              </w:rPr>
              <w:object w:dxaOrig="3820" w:dyaOrig="340">
                <v:shape id="_x0000_i1034" type="#_x0000_t75" style="width:190.85pt;height:17.35pt" o:ole="">
                  <v:imagedata r:id="rId43" o:title=""/>
                </v:shape>
                <o:OLEObject Type="Embed" ProgID="Equation.DSMT4" ShapeID="_x0000_i1034" DrawAspect="Content" ObjectID="_1459342726" r:id="rId44"/>
              </w:object>
            </w:r>
            <w:r>
              <w:t xml:space="preserve"> </w:t>
            </w:r>
          </w:p>
          <w:p w:rsidR="00653009" w:rsidRDefault="00653009" w:rsidP="00EB4290"/>
          <w:p w:rsidR="00253BAB" w:rsidRDefault="00653009" w:rsidP="00EB4290">
            <w:r w:rsidRPr="00653009">
              <w:rPr>
                <w:position w:val="-6"/>
              </w:rPr>
              <w:object w:dxaOrig="2040" w:dyaOrig="340">
                <v:shape id="_x0000_i1035" type="#_x0000_t75" style="width:102.35pt;height:17.35pt" o:ole="">
                  <v:imagedata r:id="rId45" o:title=""/>
                </v:shape>
                <o:OLEObject Type="Embed" ProgID="Equation.DSMT4" ShapeID="_x0000_i1035" DrawAspect="Content" ObjectID="_1459342727" r:id="rId46"/>
              </w:object>
            </w:r>
          </w:p>
          <w:p w:rsidR="00253BAB" w:rsidRDefault="00253BAB" w:rsidP="00EB4290"/>
          <w:p w:rsidR="00253BAB" w:rsidRDefault="00253BAB" w:rsidP="00EB4290"/>
          <w:p w:rsidR="00253BAB" w:rsidRDefault="00253BAB" w:rsidP="00EB4290"/>
          <w:p w:rsidR="00253BAB" w:rsidRDefault="00253BAB" w:rsidP="00EB4290"/>
          <w:p w:rsidR="00253BAB" w:rsidRDefault="00253BAB" w:rsidP="00EB4290"/>
          <w:p w:rsidR="00253BAB" w:rsidRDefault="00253BAB" w:rsidP="00EB4290"/>
          <w:p w:rsidR="00253BAB" w:rsidRDefault="00253BAB" w:rsidP="00EB4290"/>
        </w:tc>
        <w:tc>
          <w:tcPr>
            <w:tcW w:w="4950" w:type="dxa"/>
          </w:tcPr>
          <w:p w:rsidR="00253BAB" w:rsidRDefault="00253BAB" w:rsidP="00EB4290">
            <w:r>
              <w:t>4. In this one all of the angles are right angles.  Don’t forget the sides around the hole when you calculate the surface area</w:t>
            </w:r>
          </w:p>
          <w:p w:rsidR="00253BAB" w:rsidRDefault="00253BAB" w:rsidP="00EB4290"/>
          <w:p w:rsidR="00253BAB" w:rsidRDefault="00253BAB" w:rsidP="00EB4290">
            <w:r>
              <w:rPr>
                <w:noProof/>
              </w:rPr>
              <w:drawing>
                <wp:inline distT="0" distB="0" distL="0" distR="0" wp14:anchorId="23A8A92A" wp14:editId="186E7100">
                  <wp:extent cx="2620166" cy="181778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3374" cy="18200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41BC6" w:rsidRDefault="00941BC6" w:rsidP="00EB4290">
            <w:r>
              <w:t>Area of shape with hole:</w:t>
            </w:r>
          </w:p>
          <w:p w:rsidR="00941BC6" w:rsidRDefault="00941BC6" w:rsidP="00EB4290">
            <w:r w:rsidRPr="00941BC6">
              <w:rPr>
                <w:position w:val="-6"/>
              </w:rPr>
              <w:object w:dxaOrig="1900" w:dyaOrig="340">
                <v:shape id="_x0000_i1036" type="#_x0000_t75" style="width:95.4pt;height:17.35pt" o:ole="">
                  <v:imagedata r:id="rId47" o:title=""/>
                </v:shape>
                <o:OLEObject Type="Embed" ProgID="Equation.DSMT4" ShapeID="_x0000_i1036" DrawAspect="Content" ObjectID="_1459342728" r:id="rId48"/>
              </w:object>
            </w:r>
            <w:r>
              <w:t xml:space="preserve"> </w:t>
            </w:r>
          </w:p>
          <w:p w:rsidR="00941BC6" w:rsidRDefault="00941BC6" w:rsidP="00EB4290">
            <w:r>
              <w:t>Area of outside sides:</w:t>
            </w:r>
          </w:p>
          <w:p w:rsidR="002C1C32" w:rsidRDefault="002C1C32" w:rsidP="00EB4290">
            <w:r w:rsidRPr="002C1C32">
              <w:rPr>
                <w:position w:val="-10"/>
              </w:rPr>
              <w:object w:dxaOrig="2200" w:dyaOrig="380">
                <v:shape id="_x0000_i1037" type="#_x0000_t75" style="width:110.15pt;height:19.1pt" o:ole="">
                  <v:imagedata r:id="rId49" o:title=""/>
                </v:shape>
                <o:OLEObject Type="Embed" ProgID="Equation.DSMT4" ShapeID="_x0000_i1037" DrawAspect="Content" ObjectID="_1459342729" r:id="rId50"/>
              </w:object>
            </w:r>
            <w:r>
              <w:t xml:space="preserve"> </w:t>
            </w:r>
          </w:p>
          <w:p w:rsidR="002C1C32" w:rsidRDefault="002C1C32" w:rsidP="00EB4290">
            <w:r>
              <w:t xml:space="preserve">Area of sides in “hole”: </w:t>
            </w:r>
            <w:r w:rsidRPr="002C1C32">
              <w:rPr>
                <w:position w:val="-6"/>
              </w:rPr>
              <w:object w:dxaOrig="1520" w:dyaOrig="340">
                <v:shape id="_x0000_i1038" type="#_x0000_t75" style="width:76.35pt;height:17.35pt" o:ole="">
                  <v:imagedata r:id="rId51" o:title=""/>
                </v:shape>
                <o:OLEObject Type="Embed" ProgID="Equation.DSMT4" ShapeID="_x0000_i1038" DrawAspect="Content" ObjectID="_1459342730" r:id="rId52"/>
              </w:object>
            </w:r>
            <w:r>
              <w:t xml:space="preserve"> </w:t>
            </w:r>
          </w:p>
          <w:p w:rsidR="002C1C32" w:rsidRDefault="002C1C32" w:rsidP="00EB4290">
            <w:r>
              <w:t>SA=</w:t>
            </w:r>
            <w:r w:rsidRPr="002C1C32">
              <w:rPr>
                <w:position w:val="-6"/>
              </w:rPr>
              <w:object w:dxaOrig="2480" w:dyaOrig="340">
                <v:shape id="_x0000_i1039" type="#_x0000_t75" style="width:124.05pt;height:17.35pt" o:ole="">
                  <v:imagedata r:id="rId53" o:title=""/>
                </v:shape>
                <o:OLEObject Type="Embed" ProgID="Equation.DSMT4" ShapeID="_x0000_i1039" DrawAspect="Content" ObjectID="_1459342731" r:id="rId54"/>
              </w:object>
            </w:r>
            <w:r>
              <w:t xml:space="preserve"> </w:t>
            </w:r>
          </w:p>
          <w:p w:rsidR="002C1C32" w:rsidRDefault="000F49D3" w:rsidP="00EB4290">
            <w:r w:rsidRPr="002C1C32">
              <w:rPr>
                <w:position w:val="-6"/>
              </w:rPr>
              <w:object w:dxaOrig="2079" w:dyaOrig="340">
                <v:shape id="_x0000_i1040" type="#_x0000_t75" style="width:104.1pt;height:17.35pt" o:ole="">
                  <v:imagedata r:id="rId55" o:title=""/>
                </v:shape>
                <o:OLEObject Type="Embed" ProgID="Equation.DSMT4" ShapeID="_x0000_i1040" DrawAspect="Content" ObjectID="_1459342732" r:id="rId56"/>
              </w:object>
            </w:r>
            <w:r w:rsidR="002C1C32">
              <w:t xml:space="preserve"> </w:t>
            </w:r>
          </w:p>
          <w:p w:rsidR="002C1C32" w:rsidRDefault="002C1C32" w:rsidP="00EB4290"/>
        </w:tc>
      </w:tr>
    </w:tbl>
    <w:p w:rsidR="00CA13C9" w:rsidRDefault="00CA13C9"/>
    <w:sectPr w:rsidR="00CA13C9" w:rsidSect="00CA13C9">
      <w:pgSz w:w="12240" w:h="15840"/>
      <w:pgMar w:top="1152" w:right="1008" w:bottom="1152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01E8"/>
    <w:rsid w:val="00022D3D"/>
    <w:rsid w:val="000F49D3"/>
    <w:rsid w:val="00220E04"/>
    <w:rsid w:val="00253BAB"/>
    <w:rsid w:val="002C1C32"/>
    <w:rsid w:val="00344697"/>
    <w:rsid w:val="0034644B"/>
    <w:rsid w:val="004879A7"/>
    <w:rsid w:val="004A3F28"/>
    <w:rsid w:val="005A3B17"/>
    <w:rsid w:val="00653009"/>
    <w:rsid w:val="006F7F2F"/>
    <w:rsid w:val="007B4E46"/>
    <w:rsid w:val="00881DA5"/>
    <w:rsid w:val="00941BC6"/>
    <w:rsid w:val="009821BE"/>
    <w:rsid w:val="009B01E8"/>
    <w:rsid w:val="00A722A5"/>
    <w:rsid w:val="00A76EF6"/>
    <w:rsid w:val="00BD2C55"/>
    <w:rsid w:val="00BE179D"/>
    <w:rsid w:val="00CA13C9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B01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01E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A13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2D3D"/>
    <w:pPr>
      <w:spacing w:after="0" w:line="240" w:lineRule="auto"/>
      <w:contextualSpacing/>
    </w:pPr>
    <w:rPr>
      <w:rFonts w:ascii="Times New Roman" w:hAnsi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22D3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2D3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022D3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22D3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22D3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22D3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2D3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2D3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2D3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22D3D"/>
    <w:pPr>
      <w:spacing w:after="0" w:line="240" w:lineRule="auto"/>
    </w:pPr>
  </w:style>
  <w:style w:type="paragraph" w:customStyle="1" w:styleId="Times12">
    <w:name w:val="Times 12"/>
    <w:basedOn w:val="Normal"/>
    <w:link w:val="Times12Char"/>
    <w:qFormat/>
    <w:rsid w:val="00022D3D"/>
    <w:rPr>
      <w:rFonts w:cs="Times New Roman"/>
    </w:rPr>
  </w:style>
  <w:style w:type="character" w:customStyle="1" w:styleId="Times12Char">
    <w:name w:val="Times 12 Char"/>
    <w:basedOn w:val="DefaultParagraphFont"/>
    <w:link w:val="Times12"/>
    <w:rsid w:val="00022D3D"/>
    <w:rPr>
      <w:rFonts w:ascii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22D3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022D3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22D3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22D3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22D3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2D3D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2D3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022D3D"/>
    <w:rPr>
      <w:rFonts w:cs="Times New Roman"/>
      <w:b/>
      <w:bCs/>
      <w:color w:val="4F81BD" w:themeColor="accent1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022D3D"/>
    <w:pPr>
      <w:pBdr>
        <w:bottom w:val="single" w:sz="8" w:space="4" w:color="4F81BD" w:themeColor="accent1"/>
      </w:pBdr>
      <w:spacing w:after="300"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22D3D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22D3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022D3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trong">
    <w:name w:val="Strong"/>
    <w:basedOn w:val="DefaultParagraphFont"/>
    <w:uiPriority w:val="22"/>
    <w:qFormat/>
    <w:rsid w:val="00022D3D"/>
    <w:rPr>
      <w:b/>
      <w:bCs/>
    </w:rPr>
  </w:style>
  <w:style w:type="character" w:styleId="Emphasis">
    <w:name w:val="Emphasis"/>
    <w:basedOn w:val="DefaultParagraphFont"/>
    <w:uiPriority w:val="20"/>
    <w:qFormat/>
    <w:rsid w:val="00022D3D"/>
    <w:rPr>
      <w:i/>
      <w:iCs/>
    </w:rPr>
  </w:style>
  <w:style w:type="character" w:customStyle="1" w:styleId="NoSpacingChar">
    <w:name w:val="No Spacing Char"/>
    <w:basedOn w:val="DefaultParagraphFont"/>
    <w:link w:val="NoSpacing"/>
    <w:uiPriority w:val="1"/>
    <w:rsid w:val="00022D3D"/>
  </w:style>
  <w:style w:type="paragraph" w:styleId="ListParagraph">
    <w:name w:val="List Paragraph"/>
    <w:basedOn w:val="Normal"/>
    <w:uiPriority w:val="34"/>
    <w:qFormat/>
    <w:rsid w:val="00022D3D"/>
    <w:pPr>
      <w:ind w:left="720"/>
    </w:pPr>
    <w:rPr>
      <w:rFonts w:cs="Times New Roman"/>
    </w:rPr>
  </w:style>
  <w:style w:type="paragraph" w:styleId="Quote">
    <w:name w:val="Quote"/>
    <w:basedOn w:val="Normal"/>
    <w:next w:val="Normal"/>
    <w:link w:val="QuoteChar"/>
    <w:uiPriority w:val="29"/>
    <w:qFormat/>
    <w:rsid w:val="00022D3D"/>
    <w:rPr>
      <w:rFonts w:asciiTheme="minorHAnsi" w:hAnsiTheme="minorHAnsi"/>
      <w:i/>
      <w:iCs/>
      <w:color w:val="000000" w:themeColor="text1"/>
      <w:sz w:val="22"/>
      <w:szCs w:val="22"/>
    </w:rPr>
  </w:style>
  <w:style w:type="character" w:customStyle="1" w:styleId="QuoteChar">
    <w:name w:val="Quote Char"/>
    <w:basedOn w:val="DefaultParagraphFont"/>
    <w:link w:val="Quote"/>
    <w:uiPriority w:val="29"/>
    <w:rsid w:val="00022D3D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22D3D"/>
    <w:pPr>
      <w:pBdr>
        <w:bottom w:val="single" w:sz="4" w:space="4" w:color="4F81BD" w:themeColor="accent1"/>
      </w:pBdr>
      <w:spacing w:before="200" w:after="280"/>
      <w:ind w:left="936" w:right="936"/>
    </w:pPr>
    <w:rPr>
      <w:rFonts w:asciiTheme="minorHAnsi" w:hAnsiTheme="minorHAnsi"/>
      <w:b/>
      <w:bCs/>
      <w:i/>
      <w:iCs/>
      <w:color w:val="4F81BD" w:themeColor="accent1"/>
      <w:sz w:val="22"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22D3D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022D3D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022D3D"/>
    <w:rPr>
      <w:b/>
      <w:bCs/>
      <w:i/>
      <w:iCs/>
      <w:color w:val="4F81BD" w:themeColor="accent1"/>
    </w:rPr>
  </w:style>
  <w:style w:type="character" w:styleId="SubtleReference">
    <w:name w:val="Subtle Reference"/>
    <w:basedOn w:val="DefaultParagraphFont"/>
    <w:uiPriority w:val="31"/>
    <w:qFormat/>
    <w:rsid w:val="00022D3D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022D3D"/>
    <w:rPr>
      <w:b/>
      <w:bCs/>
      <w:smallCaps/>
      <w:color w:val="C0504D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sid w:val="00022D3D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022D3D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B01E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01E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A13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customXml" Target="ink/ink7.xml"/><Relationship Id="rId21" Type="http://schemas.openxmlformats.org/officeDocument/2006/relationships/image" Target="media/image11.wmf"/><Relationship Id="rId34" Type="http://schemas.openxmlformats.org/officeDocument/2006/relationships/image" Target="media/image17.emf"/><Relationship Id="rId42" Type="http://schemas.openxmlformats.org/officeDocument/2006/relationships/oleObject" Target="embeddings/oleObject10.bin"/><Relationship Id="rId47" Type="http://schemas.openxmlformats.org/officeDocument/2006/relationships/image" Target="media/image17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1.wmf"/><Relationship Id="rId7" Type="http://schemas.openxmlformats.org/officeDocument/2006/relationships/image" Target="media/image3.emf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customXml" Target="ink/ink4.xml"/><Relationship Id="rId38" Type="http://schemas.openxmlformats.org/officeDocument/2006/relationships/image" Target="media/image19.emf"/><Relationship Id="rId46" Type="http://schemas.openxmlformats.org/officeDocument/2006/relationships/oleObject" Target="embeddings/oleObject1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customXml" Target="ink/ink2.xml"/><Relationship Id="rId41" Type="http://schemas.openxmlformats.org/officeDocument/2006/relationships/image" Target="media/image14.wmf"/><Relationship Id="rId54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6.wmf"/><Relationship Id="rId24" Type="http://schemas.openxmlformats.org/officeDocument/2006/relationships/oleObject" Target="embeddings/oleObject8.bin"/><Relationship Id="rId32" Type="http://schemas.openxmlformats.org/officeDocument/2006/relationships/image" Target="media/image16.emf"/><Relationship Id="rId37" Type="http://schemas.openxmlformats.org/officeDocument/2006/relationships/customXml" Target="ink/ink6.xml"/><Relationship Id="rId40" Type="http://schemas.openxmlformats.org/officeDocument/2006/relationships/image" Target="media/image20.emf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image" Target="media/image14.emf"/><Relationship Id="rId36" Type="http://schemas.openxmlformats.org/officeDocument/2006/relationships/image" Target="media/image18.emf"/><Relationship Id="rId49" Type="http://schemas.openxmlformats.org/officeDocument/2006/relationships/image" Target="media/image18.wmf"/><Relationship Id="rId57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customXml" Target="ink/ink3.xml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customXml" Target="ink/ink1.xml"/><Relationship Id="rId30" Type="http://schemas.openxmlformats.org/officeDocument/2006/relationships/image" Target="media/image15.emf"/><Relationship Id="rId35" Type="http://schemas.openxmlformats.org/officeDocument/2006/relationships/customXml" Target="ink/ink5.xml"/><Relationship Id="rId43" Type="http://schemas.openxmlformats.org/officeDocument/2006/relationships/image" Target="media/image15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8" Type="http://schemas.openxmlformats.org/officeDocument/2006/relationships/image" Target="media/image4.emf"/><Relationship Id="rId51" Type="http://schemas.openxmlformats.org/officeDocument/2006/relationships/image" Target="media/image19.wmf"/><Relationship Id="rId3" Type="http://schemas.openxmlformats.org/officeDocument/2006/relationships/settings" Target="setting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0:55:47.09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 0 55,'0'0'0,"0"0"0,0 0 13,0 0-13,0 0 5,0 0-5,0 0 3,0 0-3,0 0-3,-5 3 3,5-3-19,0 0 19,0 0-53,0 0 53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0:55:46.75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8 67,'0'0'-6,"0"0"6,5-3-1,3 0 1,-3 0-29,8 6 29,0-3-30,4 3 3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0:55:46.4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136 44,'0'0'10,"0"0"-10,0 4 12,0 2-12,4 0 5,0 4-5,1 0 2,3 3-2,-3 0 3,3 3-3,1 4-3,-5-4 3,1 3 2,3-2-2,-3-1 4,-1 0-4,0 0-2,-4-6 2,0 0 3,0 0-3,0-4 7,0-6-7,0 0 8,0-6-8,0-7 8,0 0-8,0-4 4,0-2-4,0-1-1,5 1 1,-5-7 2,0 3-2,4-3-2,5 0 2,4 0 0,4-6 0,1 3 0,-1 3 0,-4 3 3,-4 10-3,4 3-2,-5 7 2,-3 6 0,-1 7 0,0 3 0,1 6 0,3 1 2,-3-1-2,3 4-2,1 0 2,-5-4 1,5 4-1,-5 0-3,5-4 3,0 1-9,-5-4 9,5-6-13,-5-1 13,5-2-22,0-7 22,-5-7-25,5 1 25,-9-1-35,4-6 3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0:55:45.76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0 75,'0'0'7,"0"0"-7,0 4 7,0 2-7,4 4 5,0 0-5,0 6 1,5-3-1,-5 6-2,0 1 2,0 3 3,1-1-3,-5 1-3,4-3 3,0-1-7,-4-6 7,4-3-30,-4 0 30,5-4-37,-5-6 37,4-3-18,9 0 18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0:55:45.05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78 38,'0'0'11,"0"-10"-11,4 1 7,5-8-7,0 1 11,4 0-11,0-4 1,0 4-1,4-4 0,5 1 0,-1 6 3,1 0-3,-5 6-4,1 4 4,-5 6 0,-5 10 0,-3 3 0,-5 11 0,-9 5 6,-4 4-6,0 3 2,-9 0-2,1-3 5,-1-3-5,0-4 6,5-6-6,4-10 6,9-4-6,-1-2 6,5-7-6,0-7 5,5-2-5,3-4-5,1 3 5,4-3-2,4 3 2,1 4-1,-1 2 1,5 4-2,-1 4 2,5 2-1,-8 4 1,4 6 0,-5 4 0,-4-1-2,-4 4 2,-5 0 1,-4 0-1,-4-4 1,-1-3-1,-3 1 2,-5-4-2,-5-3 3,1-7-3,4 0-2,0-3 2,4 0 1,0-3-1,1 0-6,3 3 6,5 0-35,0 0 35,5-4-38,-1 4 38,5 0-16,-1-3 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0:55:44.3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45,'0'0'15,"0"0"-15,0 0 22,0 0-22,0 0 5,0 0-5,0 0 3,0 0-3,0 6-1,0 4 1,0 10-1,4 6 1,1 6 1,3 8-1,-3 5-2,-1 1 2,-4 3 0,4-3 0,-8-4 0,4-6 0,-4-10 1,4-6-1,0-7-2,0-7 2,0-2-12,0-4 12,4-7-22,0-3 22,1-3-27,3-3 27,1-1-24,0-2 24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4-16T00:55:43.71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 26 25,'0'0'1,"0"0"-1,0-7 10,0 1-10,0 6 10,0-7-10,0 7-1,0 0 1,0 0-26,4-3 26,1 3-18,-1-3 18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12</Words>
  <Characters>121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4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3</cp:revision>
  <dcterms:created xsi:type="dcterms:W3CDTF">2014-04-16T01:16:00Z</dcterms:created>
  <dcterms:modified xsi:type="dcterms:W3CDTF">2014-04-18T2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